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6FD174" w14:textId="77777777" w:rsidR="00173558" w:rsidRPr="00FA7A79" w:rsidRDefault="00173558" w:rsidP="00173558">
      <w:pPr>
        <w:jc w:val="center"/>
        <w:rPr>
          <w:rFonts w:ascii="Arial" w:hAnsi="Arial" w:cs="Arial"/>
          <w:bCs/>
          <w:sz w:val="16"/>
          <w:szCs w:val="16"/>
        </w:rPr>
      </w:pPr>
    </w:p>
    <w:p w14:paraId="2EC34E5F" w14:textId="386BCEC6" w:rsidR="00173558" w:rsidRPr="004C4ACD" w:rsidRDefault="00173558" w:rsidP="00173558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>Practice Worksheet</w:t>
      </w:r>
      <w:r w:rsidR="00D53F7D">
        <w:rPr>
          <w:rFonts w:ascii="Arial" w:hAnsi="Arial" w:cs="Arial"/>
          <w:b/>
          <w:bCs/>
          <w:sz w:val="32"/>
          <w:szCs w:val="32"/>
        </w:rPr>
        <w:t>: Inverse Trig Functions</w:t>
      </w:r>
    </w:p>
    <w:p w14:paraId="1DC13E1F" w14:textId="77777777" w:rsidR="00CA6E9E" w:rsidRDefault="00CA6E9E" w:rsidP="009268EE">
      <w:pPr>
        <w:ind w:left="720" w:right="270"/>
        <w:rPr>
          <w:rFonts w:ascii="Arial" w:hAnsi="Arial" w:cs="Arial"/>
          <w:sz w:val="22"/>
        </w:rPr>
      </w:pPr>
    </w:p>
    <w:p w14:paraId="7D0783C2" w14:textId="77777777" w:rsidR="000C0B3B" w:rsidRPr="00B31F7B" w:rsidRDefault="000C0B3B" w:rsidP="009268EE">
      <w:pPr>
        <w:ind w:left="720" w:right="270"/>
        <w:rPr>
          <w:rFonts w:ascii="Arial" w:hAnsi="Arial" w:cs="Arial"/>
          <w:sz w:val="16"/>
          <w:szCs w:val="16"/>
        </w:rPr>
      </w:pPr>
    </w:p>
    <w:p w14:paraId="52009B5A" w14:textId="77777777" w:rsidR="00CA6E9E" w:rsidRDefault="00CA6E9E" w:rsidP="009268EE">
      <w:pPr>
        <w:ind w:left="720" w:right="270"/>
        <w:rPr>
          <w:rFonts w:ascii="Arial" w:hAnsi="Arial" w:cs="Arial"/>
          <w:sz w:val="22"/>
        </w:rPr>
      </w:pPr>
    </w:p>
    <w:p w14:paraId="24569B98" w14:textId="77777777" w:rsidR="000C0B3B" w:rsidRDefault="000C0B3B" w:rsidP="009268EE">
      <w:pPr>
        <w:ind w:left="36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You should complete </w:t>
      </w:r>
      <w:proofErr w:type="gramStart"/>
      <w:r>
        <w:rPr>
          <w:rFonts w:ascii="Arial" w:hAnsi="Arial" w:cs="Arial"/>
          <w:sz w:val="22"/>
        </w:rPr>
        <w:t>all of</w:t>
      </w:r>
      <w:proofErr w:type="gramEnd"/>
      <w:r>
        <w:rPr>
          <w:rFonts w:ascii="Arial" w:hAnsi="Arial" w:cs="Arial"/>
          <w:sz w:val="22"/>
        </w:rPr>
        <w:t xml:space="preserve"> these problems </w:t>
      </w:r>
      <w:r w:rsidRPr="004409B4">
        <w:rPr>
          <w:rFonts w:ascii="Arial" w:hAnsi="Arial" w:cs="Arial"/>
          <w:b/>
          <w:i/>
          <w:sz w:val="22"/>
        </w:rPr>
        <w:t>without a calculator</w: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prepare for the Midterm which is a no-calculator exam.</w:t>
      </w:r>
    </w:p>
    <w:p w14:paraId="299BE246" w14:textId="77777777" w:rsidR="000C0B3B" w:rsidRDefault="000C0B3B" w:rsidP="009268EE">
      <w:pPr>
        <w:ind w:left="720" w:right="270"/>
        <w:rPr>
          <w:rFonts w:ascii="Arial" w:hAnsi="Arial" w:cs="Arial"/>
          <w:sz w:val="22"/>
        </w:rPr>
      </w:pPr>
    </w:p>
    <w:p w14:paraId="5C4458EA" w14:textId="77777777" w:rsidR="009268EE" w:rsidRDefault="009268EE" w:rsidP="009268EE">
      <w:pPr>
        <w:ind w:left="720" w:right="270"/>
        <w:jc w:val="both"/>
        <w:rPr>
          <w:rFonts w:ascii="Arial" w:hAnsi="Arial" w:cs="Arial"/>
          <w:sz w:val="22"/>
        </w:rPr>
      </w:pPr>
    </w:p>
    <w:p w14:paraId="4513FFC5" w14:textId="77777777" w:rsidR="009268EE" w:rsidRPr="00AA22ED" w:rsidRDefault="009268EE" w:rsidP="009268EE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</w:t>
      </w:r>
      <w:proofErr w:type="gramStart"/>
      <w:r>
        <w:rPr>
          <w:rFonts w:ascii="Arial" w:hAnsi="Arial" w:cs="Arial"/>
          <w:bCs/>
          <w:color w:val="000000"/>
          <w:sz w:val="22"/>
          <w:szCs w:val="22"/>
        </w:rPr>
        <w:t>expressions;</w:t>
      </w:r>
      <w:proofErr w:type="gramEnd"/>
      <w:r>
        <w:rPr>
          <w:rFonts w:ascii="Arial" w:hAnsi="Arial" w:cs="Arial"/>
          <w:bCs/>
          <w:color w:val="000000"/>
          <w:sz w:val="22"/>
          <w:szCs w:val="22"/>
        </w:rPr>
        <w:t xml:space="preserve">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</w:t>
      </w:r>
      <w:proofErr w:type="gramStart"/>
      <w:r>
        <w:rPr>
          <w:rFonts w:ascii="Arial" w:hAnsi="Arial" w:cs="Arial"/>
          <w:sz w:val="22"/>
        </w:rPr>
        <w:t>equal</w:t>
      </w:r>
      <w:proofErr w:type="gramEnd"/>
      <w:r>
        <w:rPr>
          <w:rFonts w:ascii="Arial" w:hAnsi="Arial" w:cs="Arial"/>
          <w:sz w:val="22"/>
        </w:rPr>
        <w:t>.</w:t>
      </w:r>
    </w:p>
    <w:p w14:paraId="23793A4B" w14:textId="77777777" w:rsidR="000D11C3" w:rsidRPr="00A906C1" w:rsidRDefault="000D11C3" w:rsidP="000D11C3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7CBE0AE3" w14:textId="77777777" w:rsidR="000D11C3" w:rsidRDefault="000D11C3" w:rsidP="000D11C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537685">
        <w:rPr>
          <w:rFonts w:ascii="Arial" w:hAnsi="Arial" w:cs="Arial"/>
          <w:position w:val="-24"/>
          <w:sz w:val="22"/>
        </w:rPr>
        <w:object w:dxaOrig="1040" w:dyaOrig="600" w14:anchorId="458D21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29.5pt" o:ole="">
            <v:imagedata r:id="rId7" o:title=""/>
          </v:shape>
          <o:OLEObject Type="Embed" ProgID="Equation.DSMT4" ShapeID="_x0000_i1025" DrawAspect="Content" ObjectID="_1831306230" r:id="rId8"/>
        </w:object>
      </w:r>
    </w:p>
    <w:p w14:paraId="09FFD730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024EB749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2B5F00CD" w14:textId="77777777" w:rsidR="0008490C" w:rsidRDefault="0008490C" w:rsidP="000D11C3">
      <w:pPr>
        <w:ind w:left="720" w:right="270"/>
        <w:rPr>
          <w:rFonts w:ascii="Arial" w:hAnsi="Arial" w:cs="Arial"/>
          <w:sz w:val="22"/>
        </w:rPr>
      </w:pPr>
    </w:p>
    <w:p w14:paraId="096CCB1A" w14:textId="77777777" w:rsidR="000D11C3" w:rsidRPr="00D37F67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012B4485" w14:textId="77777777" w:rsidR="000D11C3" w:rsidRDefault="000D11C3" w:rsidP="000D11C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CE1A7A">
        <w:rPr>
          <w:rFonts w:ascii="Arial" w:hAnsi="Arial" w:cs="Arial"/>
          <w:position w:val="-24"/>
          <w:sz w:val="22"/>
        </w:rPr>
        <w:object w:dxaOrig="1080" w:dyaOrig="600" w14:anchorId="1EF9573E">
          <v:shape id="_x0000_i1026" type="#_x0000_t75" style="width:53.5pt;height:29.5pt" o:ole="">
            <v:imagedata r:id="rId9" o:title=""/>
          </v:shape>
          <o:OLEObject Type="Embed" ProgID="Equation.DSMT4" ShapeID="_x0000_i1026" DrawAspect="Content" ObjectID="_1831306231" r:id="rId10"/>
        </w:object>
      </w:r>
    </w:p>
    <w:p w14:paraId="35FA8FDE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686E1289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490C03EF" w14:textId="77777777" w:rsidR="0008490C" w:rsidRDefault="0008490C" w:rsidP="000D11C3">
      <w:pPr>
        <w:ind w:left="720" w:right="270"/>
        <w:rPr>
          <w:rFonts w:ascii="Arial" w:hAnsi="Arial" w:cs="Arial"/>
          <w:sz w:val="22"/>
        </w:rPr>
      </w:pPr>
    </w:p>
    <w:p w14:paraId="61C9F845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405C7C3D" w14:textId="77777777" w:rsidR="000D11C3" w:rsidRDefault="000D11C3" w:rsidP="000D11C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sz w:val="22"/>
        </w:rPr>
        <w:tab/>
      </w:r>
      <w:r w:rsidRPr="00C45EF3">
        <w:rPr>
          <w:rFonts w:ascii="Arial" w:hAnsi="Arial" w:cs="Arial"/>
          <w:position w:val="-20"/>
          <w:sz w:val="22"/>
        </w:rPr>
        <w:object w:dxaOrig="1060" w:dyaOrig="520" w14:anchorId="077912C2">
          <v:shape id="_x0000_i1027" type="#_x0000_t75" style="width:53pt;height:26pt" o:ole="">
            <v:imagedata r:id="rId11" o:title=""/>
          </v:shape>
          <o:OLEObject Type="Embed" ProgID="Equation.DSMT4" ShapeID="_x0000_i1027" DrawAspect="Content" ObjectID="_1831306232" r:id="rId12"/>
        </w:object>
      </w:r>
    </w:p>
    <w:p w14:paraId="2E25A7EA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40B8A4A9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0691AD15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7463790F" w14:textId="77777777" w:rsidR="0008490C" w:rsidRPr="00D37F67" w:rsidRDefault="0008490C" w:rsidP="000D11C3">
      <w:pPr>
        <w:ind w:left="720" w:right="270"/>
        <w:rPr>
          <w:rFonts w:ascii="Arial" w:hAnsi="Arial" w:cs="Arial"/>
          <w:sz w:val="22"/>
        </w:rPr>
      </w:pPr>
    </w:p>
    <w:p w14:paraId="18241F4A" w14:textId="77777777" w:rsidR="000D11C3" w:rsidRDefault="000D11C3" w:rsidP="000D11C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Pr="00537685">
        <w:rPr>
          <w:rFonts w:ascii="Arial" w:hAnsi="Arial" w:cs="Arial"/>
          <w:position w:val="-14"/>
          <w:sz w:val="22"/>
        </w:rPr>
        <w:object w:dxaOrig="900" w:dyaOrig="460" w14:anchorId="5D8477D3">
          <v:shape id="_x0000_i1028" type="#_x0000_t75" style="width:44.5pt;height:22.5pt" o:ole="">
            <v:imagedata r:id="rId13" o:title=""/>
          </v:shape>
          <o:OLEObject Type="Embed" ProgID="Equation.DSMT4" ShapeID="_x0000_i1028" DrawAspect="Content" ObjectID="_1831306233" r:id="rId14"/>
        </w:object>
      </w:r>
    </w:p>
    <w:p w14:paraId="1DA9AF43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108FE66D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35D4FF69" w14:textId="77777777" w:rsidR="0008490C" w:rsidRDefault="0008490C" w:rsidP="000D11C3">
      <w:pPr>
        <w:ind w:left="720" w:right="270"/>
        <w:rPr>
          <w:rFonts w:ascii="Arial" w:hAnsi="Arial" w:cs="Arial"/>
          <w:sz w:val="22"/>
        </w:rPr>
      </w:pPr>
    </w:p>
    <w:p w14:paraId="7B879BDE" w14:textId="77777777" w:rsidR="000D11C3" w:rsidRPr="00D37F67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31212877" w14:textId="17E2327B" w:rsidR="000D11C3" w:rsidRDefault="000D11C3" w:rsidP="000D11C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.</w:t>
      </w:r>
      <w:r>
        <w:rPr>
          <w:rFonts w:ascii="Arial" w:hAnsi="Arial" w:cs="Arial"/>
          <w:b/>
          <w:sz w:val="22"/>
        </w:rPr>
        <w:tab/>
      </w:r>
      <w:r w:rsidR="0008490C" w:rsidRPr="00C45EF3">
        <w:rPr>
          <w:rFonts w:ascii="Arial" w:hAnsi="Arial" w:cs="Arial"/>
          <w:position w:val="-18"/>
          <w:sz w:val="22"/>
        </w:rPr>
        <w:object w:dxaOrig="1060" w:dyaOrig="499" w14:anchorId="18CDD999">
          <v:shape id="_x0000_i1076" type="#_x0000_t75" style="width:53pt;height:25pt" o:ole="">
            <v:imagedata r:id="rId15" o:title=""/>
          </v:shape>
          <o:OLEObject Type="Embed" ProgID="Equation.DSMT4" ShapeID="_x0000_i1076" DrawAspect="Content" ObjectID="_1831306234" r:id="rId16"/>
        </w:object>
      </w:r>
    </w:p>
    <w:p w14:paraId="699CD3B0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4071F59B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6EE82002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6328C1C5" w14:textId="77777777" w:rsidR="0008490C" w:rsidRPr="00D37F67" w:rsidRDefault="0008490C" w:rsidP="000D11C3">
      <w:pPr>
        <w:ind w:left="720" w:right="270"/>
        <w:rPr>
          <w:rFonts w:ascii="Arial" w:hAnsi="Arial" w:cs="Arial"/>
          <w:sz w:val="22"/>
        </w:rPr>
      </w:pPr>
    </w:p>
    <w:p w14:paraId="3BEB5D1A" w14:textId="77777777" w:rsidR="000D11C3" w:rsidRPr="004E25E0" w:rsidRDefault="000D11C3" w:rsidP="000D11C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f.</w:t>
      </w:r>
      <w:r>
        <w:rPr>
          <w:rFonts w:ascii="Arial" w:hAnsi="Arial" w:cs="Arial"/>
          <w:b/>
          <w:sz w:val="22"/>
        </w:rPr>
        <w:tab/>
      </w:r>
      <w:r w:rsidRPr="005D0AFB">
        <w:rPr>
          <w:rFonts w:ascii="Arial" w:hAnsi="Arial" w:cs="Arial"/>
          <w:position w:val="-14"/>
          <w:sz w:val="22"/>
        </w:rPr>
        <w:object w:dxaOrig="1020" w:dyaOrig="460" w14:anchorId="1EC5C091">
          <v:shape id="_x0000_i1030" type="#_x0000_t75" style="width:51pt;height:23pt" o:ole="">
            <v:imagedata r:id="rId17" o:title=""/>
          </v:shape>
          <o:OLEObject Type="Embed" ProgID="Equation.DSMT4" ShapeID="_x0000_i1030" DrawAspect="Content" ObjectID="_1831306235" r:id="rId18"/>
        </w:object>
      </w:r>
    </w:p>
    <w:p w14:paraId="04CBA6D3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2D21F7B9" w14:textId="77777777" w:rsidR="0008490C" w:rsidRDefault="0008490C" w:rsidP="000D11C3">
      <w:pPr>
        <w:ind w:left="720" w:right="270"/>
        <w:rPr>
          <w:rFonts w:ascii="Arial" w:hAnsi="Arial" w:cs="Arial"/>
          <w:sz w:val="22"/>
        </w:rPr>
      </w:pPr>
    </w:p>
    <w:p w14:paraId="1D03049A" w14:textId="77777777" w:rsidR="0008490C" w:rsidRDefault="0008490C" w:rsidP="000D11C3">
      <w:pPr>
        <w:ind w:left="720" w:right="270"/>
        <w:rPr>
          <w:rFonts w:ascii="Arial" w:hAnsi="Arial" w:cs="Arial"/>
          <w:sz w:val="22"/>
        </w:rPr>
      </w:pPr>
    </w:p>
    <w:p w14:paraId="467C52F0" w14:textId="77777777" w:rsidR="0008490C" w:rsidRDefault="0008490C" w:rsidP="000D11C3">
      <w:pPr>
        <w:ind w:left="720" w:right="270"/>
        <w:rPr>
          <w:rFonts w:ascii="Arial" w:hAnsi="Arial" w:cs="Arial"/>
          <w:sz w:val="22"/>
        </w:rPr>
      </w:pPr>
    </w:p>
    <w:p w14:paraId="52A74BEF" w14:textId="77777777" w:rsidR="0008490C" w:rsidRPr="004E25E0" w:rsidRDefault="0008490C" w:rsidP="0008490C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g.</w:t>
      </w:r>
      <w:r>
        <w:rPr>
          <w:rFonts w:ascii="Arial" w:hAnsi="Arial" w:cs="Arial"/>
          <w:b/>
          <w:sz w:val="22"/>
        </w:rPr>
        <w:tab/>
      </w:r>
      <w:r w:rsidRPr="003633F7">
        <w:rPr>
          <w:rFonts w:ascii="Arial" w:hAnsi="Arial" w:cs="Arial"/>
          <w:position w:val="-24"/>
          <w:sz w:val="22"/>
        </w:rPr>
        <w:object w:dxaOrig="1219" w:dyaOrig="600" w14:anchorId="0921041C">
          <v:shape id="_x0000_i1073" type="#_x0000_t75" style="width:61pt;height:30pt" o:ole="">
            <v:imagedata r:id="rId19" o:title=""/>
          </v:shape>
          <o:OLEObject Type="Embed" ProgID="Equation.DSMT4" ShapeID="_x0000_i1073" DrawAspect="Content" ObjectID="_1831306236" r:id="rId20"/>
        </w:object>
      </w:r>
    </w:p>
    <w:p w14:paraId="496D8200" w14:textId="77777777" w:rsidR="0008490C" w:rsidRDefault="0008490C" w:rsidP="000D11C3">
      <w:pPr>
        <w:ind w:left="720" w:right="270"/>
        <w:rPr>
          <w:rFonts w:ascii="Arial" w:hAnsi="Arial" w:cs="Arial"/>
          <w:sz w:val="22"/>
        </w:rPr>
      </w:pPr>
    </w:p>
    <w:p w14:paraId="13CBA6BA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06C7D849" w14:textId="2AE9591D" w:rsidR="000D11C3" w:rsidRDefault="000D11C3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211B3555" w14:textId="77777777" w:rsidR="009B4C01" w:rsidRDefault="009B4C01" w:rsidP="00A759BC">
      <w:pPr>
        <w:ind w:left="1080" w:right="270" w:hanging="360"/>
        <w:rPr>
          <w:rFonts w:ascii="Arial" w:hAnsi="Arial" w:cs="Arial"/>
          <w:sz w:val="22"/>
        </w:rPr>
      </w:pPr>
    </w:p>
    <w:p w14:paraId="2BD9D2A0" w14:textId="77777777" w:rsidR="005C6978" w:rsidRDefault="005C6978" w:rsidP="00A759BC">
      <w:pPr>
        <w:ind w:left="1080" w:right="270" w:hanging="360"/>
        <w:rPr>
          <w:rFonts w:ascii="Arial" w:hAnsi="Arial" w:cs="Arial"/>
          <w:sz w:val="22"/>
        </w:rPr>
      </w:pPr>
    </w:p>
    <w:p w14:paraId="5E72084F" w14:textId="77777777" w:rsidR="005C6978" w:rsidRPr="00AA22ED" w:rsidRDefault="005C6978" w:rsidP="005C6978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</w:t>
      </w:r>
      <w:proofErr w:type="gramStart"/>
      <w:r>
        <w:rPr>
          <w:rFonts w:ascii="Arial" w:hAnsi="Arial" w:cs="Arial"/>
          <w:bCs/>
          <w:color w:val="000000"/>
          <w:sz w:val="22"/>
          <w:szCs w:val="22"/>
        </w:rPr>
        <w:t>expressions;</w:t>
      </w:r>
      <w:proofErr w:type="gramEnd"/>
      <w:r>
        <w:rPr>
          <w:rFonts w:ascii="Arial" w:hAnsi="Arial" w:cs="Arial"/>
          <w:bCs/>
          <w:color w:val="000000"/>
          <w:sz w:val="22"/>
          <w:szCs w:val="22"/>
        </w:rPr>
        <w:t xml:space="preserve">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</w:t>
      </w:r>
      <w:proofErr w:type="gramStart"/>
      <w:r>
        <w:rPr>
          <w:rFonts w:ascii="Arial" w:hAnsi="Arial" w:cs="Arial"/>
          <w:sz w:val="22"/>
        </w:rPr>
        <w:t>equal</w:t>
      </w:r>
      <w:proofErr w:type="gramEnd"/>
      <w:r>
        <w:rPr>
          <w:rFonts w:ascii="Arial" w:hAnsi="Arial" w:cs="Arial"/>
          <w:sz w:val="22"/>
        </w:rPr>
        <w:t>.</w:t>
      </w:r>
    </w:p>
    <w:p w14:paraId="57B5A3C7" w14:textId="77777777" w:rsidR="009B4C01" w:rsidRPr="005C6978" w:rsidRDefault="009B4C01" w:rsidP="00A759BC">
      <w:pPr>
        <w:ind w:left="1080" w:right="270" w:hanging="360"/>
        <w:rPr>
          <w:rFonts w:ascii="Arial" w:hAnsi="Arial" w:cs="Arial"/>
          <w:sz w:val="16"/>
          <w:szCs w:val="16"/>
        </w:rPr>
      </w:pPr>
    </w:p>
    <w:p w14:paraId="6E58E467" w14:textId="77777777" w:rsidR="009268EE" w:rsidRDefault="005C6978" w:rsidP="00A759BC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</w:t>
      </w:r>
      <w:r w:rsidR="009268EE">
        <w:rPr>
          <w:rFonts w:ascii="Arial" w:hAnsi="Arial" w:cs="Arial"/>
          <w:b/>
          <w:sz w:val="22"/>
        </w:rPr>
        <w:t>.</w:t>
      </w:r>
      <w:r w:rsidR="009268EE">
        <w:rPr>
          <w:rFonts w:ascii="Arial" w:hAnsi="Arial" w:cs="Arial"/>
          <w:sz w:val="22"/>
        </w:rPr>
        <w:tab/>
      </w:r>
      <w:r w:rsidR="009268EE" w:rsidRPr="00411A0C">
        <w:rPr>
          <w:rFonts w:ascii="Arial" w:hAnsi="Arial" w:cs="Arial"/>
          <w:position w:val="-26"/>
          <w:sz w:val="22"/>
        </w:rPr>
        <w:object w:dxaOrig="1640" w:dyaOrig="639" w14:anchorId="74EEBC28">
          <v:shape id="_x0000_i1031" type="#_x0000_t75" style="width:82.5pt;height:31.5pt" o:ole="">
            <v:imagedata r:id="rId21" o:title=""/>
          </v:shape>
          <o:OLEObject Type="Embed" ProgID="Equation.DSMT4" ShapeID="_x0000_i1031" DrawAspect="Content" ObjectID="_1831306237" r:id="rId22"/>
        </w:object>
      </w:r>
    </w:p>
    <w:p w14:paraId="633F3ED3" w14:textId="77777777" w:rsidR="00A759BC" w:rsidRDefault="00A759BC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C5A04CA" w14:textId="77777777" w:rsidR="00A759BC" w:rsidRDefault="00A759BC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4766E94" w14:textId="77777777" w:rsidR="00A759BC" w:rsidRDefault="00A759BC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E7D229E" w14:textId="77777777" w:rsidR="009B4C01" w:rsidRDefault="009B4C01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1A5F52C" w14:textId="77777777" w:rsidR="004A4FA8" w:rsidRDefault="004A4FA8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6BB5081" w14:textId="77777777" w:rsidR="009B4C01" w:rsidRDefault="009B4C01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B0C558F" w14:textId="77777777" w:rsidR="009B4C01" w:rsidRDefault="009B4C01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33B099E" w14:textId="77777777" w:rsidR="009B4C01" w:rsidRDefault="009B4C01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AECD4DB" w14:textId="77777777" w:rsidR="004A4FA8" w:rsidRDefault="005C6978" w:rsidP="004A4FA8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4A4FA8">
        <w:rPr>
          <w:rFonts w:ascii="Arial" w:hAnsi="Arial" w:cs="Arial"/>
          <w:b/>
          <w:sz w:val="22"/>
        </w:rPr>
        <w:t>.</w:t>
      </w:r>
      <w:r w:rsidR="004A4FA8">
        <w:rPr>
          <w:rFonts w:ascii="Arial" w:hAnsi="Arial" w:cs="Arial"/>
          <w:sz w:val="22"/>
        </w:rPr>
        <w:tab/>
      </w:r>
      <w:r w:rsidR="004A4FA8" w:rsidRPr="004A4FA8">
        <w:rPr>
          <w:rFonts w:ascii="Arial" w:hAnsi="Arial" w:cs="Arial"/>
          <w:position w:val="-24"/>
          <w:sz w:val="22"/>
        </w:rPr>
        <w:object w:dxaOrig="1820" w:dyaOrig="600" w14:anchorId="05B53A54">
          <v:shape id="_x0000_i1032" type="#_x0000_t75" style="width:91.5pt;height:29.5pt" o:ole="">
            <v:imagedata r:id="rId23" o:title=""/>
          </v:shape>
          <o:OLEObject Type="Embed" ProgID="Equation.DSMT4" ShapeID="_x0000_i1032" DrawAspect="Content" ObjectID="_1831306238" r:id="rId24"/>
        </w:object>
      </w:r>
    </w:p>
    <w:p w14:paraId="2AAEA31C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8B442F1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678BBE5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0CCF756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2399275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5B461C7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417EFE0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55A4363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2D7ECBA" w14:textId="77777777" w:rsidR="009268EE" w:rsidRDefault="005C6978" w:rsidP="00A759BC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="009268EE">
        <w:rPr>
          <w:rFonts w:ascii="Arial" w:hAnsi="Arial" w:cs="Arial"/>
          <w:b/>
          <w:sz w:val="22"/>
        </w:rPr>
        <w:t>.</w:t>
      </w:r>
      <w:r w:rsidR="009268EE">
        <w:rPr>
          <w:rFonts w:ascii="Arial" w:hAnsi="Arial" w:cs="Arial"/>
          <w:b/>
          <w:sz w:val="22"/>
        </w:rPr>
        <w:tab/>
      </w:r>
      <w:r w:rsidR="009268EE" w:rsidRPr="00411A0C">
        <w:rPr>
          <w:rFonts w:ascii="Arial" w:hAnsi="Arial" w:cs="Arial"/>
          <w:position w:val="-22"/>
          <w:sz w:val="22"/>
        </w:rPr>
        <w:object w:dxaOrig="1620" w:dyaOrig="560" w14:anchorId="148B5C4B">
          <v:shape id="_x0000_i1033" type="#_x0000_t75" style="width:81pt;height:27.5pt" o:ole="">
            <v:imagedata r:id="rId25" o:title=""/>
          </v:shape>
          <o:OLEObject Type="Embed" ProgID="Equation.DSMT4" ShapeID="_x0000_i1033" DrawAspect="Content" ObjectID="_1831306239" r:id="rId26"/>
        </w:object>
      </w:r>
    </w:p>
    <w:p w14:paraId="10A18B84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07208AB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1C3470F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B89FA77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75A9647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943DC9D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B733D10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EFA7A57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A3401E5" w14:textId="77777777" w:rsidR="004A4FA8" w:rsidRDefault="005C6978" w:rsidP="004A4FA8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</w:t>
      </w:r>
      <w:r w:rsidR="004A4FA8">
        <w:rPr>
          <w:rFonts w:ascii="Arial" w:hAnsi="Arial" w:cs="Arial"/>
          <w:b/>
          <w:sz w:val="22"/>
        </w:rPr>
        <w:t>.</w:t>
      </w:r>
      <w:r w:rsidR="004A4FA8">
        <w:rPr>
          <w:rFonts w:ascii="Arial" w:hAnsi="Arial" w:cs="Arial"/>
          <w:b/>
          <w:sz w:val="22"/>
        </w:rPr>
        <w:tab/>
      </w:r>
      <w:r w:rsidR="004A4FA8" w:rsidRPr="00411A0C">
        <w:rPr>
          <w:rFonts w:ascii="Arial" w:hAnsi="Arial" w:cs="Arial"/>
          <w:position w:val="-22"/>
          <w:sz w:val="22"/>
        </w:rPr>
        <w:object w:dxaOrig="1560" w:dyaOrig="560" w14:anchorId="4160706E">
          <v:shape id="_x0000_i1034" type="#_x0000_t75" style="width:78pt;height:27.5pt" o:ole="">
            <v:imagedata r:id="rId27" o:title=""/>
          </v:shape>
          <o:OLEObject Type="Embed" ProgID="Equation.DSMT4" ShapeID="_x0000_i1034" DrawAspect="Content" ObjectID="_1831306240" r:id="rId28"/>
        </w:object>
      </w:r>
    </w:p>
    <w:p w14:paraId="7839810F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119189B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AD1CB66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D74E0C4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7DFC1CE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E1AC664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439B9E8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59DA903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C69A69D" w14:textId="1C2B2787" w:rsidR="004A4FA8" w:rsidRDefault="005C6978" w:rsidP="004A4FA8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</w:t>
      </w:r>
      <w:r w:rsidR="004A4FA8">
        <w:rPr>
          <w:rFonts w:ascii="Arial" w:hAnsi="Arial" w:cs="Arial"/>
          <w:b/>
          <w:sz w:val="22"/>
        </w:rPr>
        <w:t>.</w:t>
      </w:r>
      <w:r w:rsidR="004A4FA8">
        <w:rPr>
          <w:rFonts w:ascii="Arial" w:hAnsi="Arial" w:cs="Arial"/>
          <w:b/>
          <w:sz w:val="22"/>
        </w:rPr>
        <w:tab/>
      </w:r>
      <w:r w:rsidR="0008490C" w:rsidRPr="00596B4F">
        <w:rPr>
          <w:rFonts w:ascii="Arial" w:hAnsi="Arial" w:cs="Arial"/>
          <w:position w:val="-22"/>
          <w:sz w:val="22"/>
        </w:rPr>
        <w:object w:dxaOrig="1560" w:dyaOrig="560" w14:anchorId="4DF71D48">
          <v:shape id="_x0000_i1072" type="#_x0000_t75" style="width:78pt;height:27.5pt" o:ole="">
            <v:imagedata r:id="rId29" o:title=""/>
          </v:shape>
          <o:OLEObject Type="Embed" ProgID="Equation.DSMT4" ShapeID="_x0000_i1072" DrawAspect="Content" ObjectID="_1831306241" r:id="rId30"/>
        </w:object>
      </w:r>
    </w:p>
    <w:p w14:paraId="7C29BCA8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8378153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4693694" w14:textId="77777777" w:rsidR="004A4FA8" w:rsidRDefault="004A4FA8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35F950C" w14:textId="77777777" w:rsidR="004A4FA8" w:rsidRDefault="004A4FA8" w:rsidP="00A759BC">
      <w:pPr>
        <w:ind w:left="1080" w:right="270" w:hanging="360"/>
        <w:rPr>
          <w:rFonts w:ascii="Arial" w:hAnsi="Arial" w:cs="Arial"/>
          <w:sz w:val="22"/>
        </w:rPr>
      </w:pPr>
    </w:p>
    <w:p w14:paraId="44E5B990" w14:textId="77777777" w:rsidR="004A4FA8" w:rsidRDefault="004A4FA8" w:rsidP="00A759BC">
      <w:pPr>
        <w:ind w:left="1080" w:right="270" w:hanging="360"/>
        <w:rPr>
          <w:rFonts w:ascii="Arial" w:hAnsi="Arial" w:cs="Arial"/>
          <w:sz w:val="22"/>
        </w:rPr>
      </w:pPr>
    </w:p>
    <w:p w14:paraId="3C0C98BD" w14:textId="77777777" w:rsidR="005C6978" w:rsidRPr="00AA22ED" w:rsidRDefault="005C6978" w:rsidP="005C6978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3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</w:t>
      </w:r>
      <w:proofErr w:type="gramStart"/>
      <w:r>
        <w:rPr>
          <w:rFonts w:ascii="Arial" w:hAnsi="Arial" w:cs="Arial"/>
          <w:bCs/>
          <w:color w:val="000000"/>
          <w:sz w:val="22"/>
          <w:szCs w:val="22"/>
        </w:rPr>
        <w:t>expressions;</w:t>
      </w:r>
      <w:proofErr w:type="gramEnd"/>
      <w:r>
        <w:rPr>
          <w:rFonts w:ascii="Arial" w:hAnsi="Arial" w:cs="Arial"/>
          <w:bCs/>
          <w:color w:val="000000"/>
          <w:sz w:val="22"/>
          <w:szCs w:val="22"/>
        </w:rPr>
        <w:t xml:space="preserve">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</w:t>
      </w:r>
      <w:proofErr w:type="gramStart"/>
      <w:r>
        <w:rPr>
          <w:rFonts w:ascii="Arial" w:hAnsi="Arial" w:cs="Arial"/>
          <w:sz w:val="22"/>
        </w:rPr>
        <w:t>equal</w:t>
      </w:r>
      <w:proofErr w:type="gramEnd"/>
      <w:r>
        <w:rPr>
          <w:rFonts w:ascii="Arial" w:hAnsi="Arial" w:cs="Arial"/>
          <w:sz w:val="22"/>
        </w:rPr>
        <w:t>.</w:t>
      </w:r>
    </w:p>
    <w:p w14:paraId="4A4C52D1" w14:textId="77777777" w:rsidR="005C6978" w:rsidRDefault="005C6978" w:rsidP="00A759BC">
      <w:pPr>
        <w:ind w:left="1080" w:right="270" w:hanging="360"/>
        <w:rPr>
          <w:rFonts w:ascii="Arial" w:hAnsi="Arial" w:cs="Arial"/>
          <w:sz w:val="22"/>
        </w:rPr>
      </w:pPr>
    </w:p>
    <w:p w14:paraId="6D11F2B1" w14:textId="77777777" w:rsidR="004A4FA8" w:rsidRDefault="005C6978" w:rsidP="004A4FA8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</w:t>
      </w:r>
      <w:r w:rsidR="004A4FA8">
        <w:rPr>
          <w:rFonts w:ascii="Arial" w:hAnsi="Arial" w:cs="Arial"/>
          <w:b/>
          <w:sz w:val="22"/>
        </w:rPr>
        <w:t>.</w:t>
      </w:r>
      <w:r w:rsidR="004A4FA8">
        <w:rPr>
          <w:rFonts w:ascii="Arial" w:hAnsi="Arial" w:cs="Arial"/>
          <w:b/>
          <w:sz w:val="22"/>
        </w:rPr>
        <w:tab/>
      </w:r>
      <w:r w:rsidR="004A4FA8" w:rsidRPr="004A4FA8">
        <w:rPr>
          <w:rFonts w:ascii="Arial" w:hAnsi="Arial" w:cs="Arial"/>
          <w:position w:val="-22"/>
          <w:sz w:val="22"/>
        </w:rPr>
        <w:object w:dxaOrig="1620" w:dyaOrig="560" w14:anchorId="644FB85F">
          <v:shape id="_x0000_i1036" type="#_x0000_t75" style="width:81pt;height:27.5pt" o:ole="">
            <v:imagedata r:id="rId31" o:title=""/>
          </v:shape>
          <o:OLEObject Type="Embed" ProgID="Equation.DSMT4" ShapeID="_x0000_i1036" DrawAspect="Content" ObjectID="_1831306242" r:id="rId32"/>
        </w:object>
      </w:r>
    </w:p>
    <w:p w14:paraId="6498572D" w14:textId="77777777" w:rsidR="00810EBA" w:rsidRDefault="00810EBA" w:rsidP="00810EBA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3554253" w14:textId="77777777" w:rsidR="00810EBA" w:rsidRDefault="00810EBA" w:rsidP="00810EBA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8DE2FFC" w14:textId="77777777" w:rsidR="00810EBA" w:rsidRDefault="00810EBA" w:rsidP="00810EBA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EE3BB7A" w14:textId="77777777" w:rsidR="00810EBA" w:rsidRDefault="00810EBA" w:rsidP="00810EBA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19C047F" w14:textId="77777777" w:rsidR="00810EBA" w:rsidRDefault="00810EBA" w:rsidP="00810EBA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965596D" w14:textId="77777777" w:rsidR="00810EBA" w:rsidRDefault="00810EBA" w:rsidP="00810EBA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B790A9D" w14:textId="77777777" w:rsidR="00CA6E9E" w:rsidRDefault="00CA6E9E" w:rsidP="00CA6E9E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D990AE5" w14:textId="6A703BC3" w:rsidR="00CA6E9E" w:rsidRDefault="0008490C" w:rsidP="00CA6E9E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CA6E9E">
        <w:rPr>
          <w:rFonts w:ascii="Arial" w:hAnsi="Arial" w:cs="Arial"/>
          <w:b/>
          <w:sz w:val="22"/>
        </w:rPr>
        <w:t>.</w:t>
      </w:r>
      <w:r w:rsidR="00CA6E9E">
        <w:rPr>
          <w:rFonts w:ascii="Arial" w:hAnsi="Arial" w:cs="Arial"/>
          <w:b/>
          <w:sz w:val="22"/>
        </w:rPr>
        <w:tab/>
      </w:r>
      <w:r w:rsidR="00CA6E9E" w:rsidRPr="004E25E0">
        <w:rPr>
          <w:rFonts w:ascii="Arial" w:hAnsi="Arial" w:cs="Arial"/>
          <w:position w:val="-26"/>
          <w:sz w:val="22"/>
        </w:rPr>
        <w:object w:dxaOrig="1780" w:dyaOrig="639" w14:anchorId="290EE522">
          <v:shape id="_x0000_i1070" type="#_x0000_t75" style="width:89.5pt;height:31.5pt" o:ole="">
            <v:imagedata r:id="rId33" o:title=""/>
          </v:shape>
          <o:OLEObject Type="Embed" ProgID="Equation.DSMT4" ShapeID="_x0000_i1070" DrawAspect="Content" ObjectID="_1831306243" r:id="rId34"/>
        </w:object>
      </w:r>
    </w:p>
    <w:p w14:paraId="72AD098E" w14:textId="77777777" w:rsidR="00CA6E9E" w:rsidRDefault="00CA6E9E" w:rsidP="00CA6E9E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3548332" w14:textId="77777777" w:rsidR="00CA6E9E" w:rsidRDefault="00CA6E9E" w:rsidP="00CA6E9E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C3A03B0" w14:textId="77777777" w:rsidR="00CA6E9E" w:rsidRDefault="00CA6E9E" w:rsidP="00CA6E9E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8AC276B" w14:textId="77777777" w:rsidR="00CA6E9E" w:rsidRDefault="00CA6E9E" w:rsidP="00CA6E9E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F70FB5A" w14:textId="77777777" w:rsidR="00CA6E9E" w:rsidRDefault="00CA6E9E" w:rsidP="00CA6E9E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C679079" w14:textId="77777777" w:rsidR="00CA6E9E" w:rsidRDefault="00CA6E9E" w:rsidP="00CA6E9E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C1E57A3" w14:textId="77777777" w:rsidR="00CA6E9E" w:rsidRDefault="00CA6E9E" w:rsidP="00CA6E9E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D17A2D0" w14:textId="2CF388ED" w:rsidR="00810EBA" w:rsidRDefault="0008490C" w:rsidP="00810EBA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="00810EBA">
        <w:rPr>
          <w:rFonts w:ascii="Arial" w:hAnsi="Arial" w:cs="Arial"/>
          <w:b/>
          <w:sz w:val="22"/>
        </w:rPr>
        <w:t>.</w:t>
      </w:r>
      <w:r w:rsidR="00810EBA">
        <w:rPr>
          <w:rFonts w:ascii="Arial" w:hAnsi="Arial" w:cs="Arial"/>
          <w:b/>
          <w:sz w:val="22"/>
        </w:rPr>
        <w:tab/>
      </w:r>
      <w:r w:rsidR="005C6978" w:rsidRPr="004E25E0">
        <w:rPr>
          <w:rFonts w:ascii="Arial" w:hAnsi="Arial" w:cs="Arial"/>
          <w:position w:val="-22"/>
          <w:sz w:val="22"/>
        </w:rPr>
        <w:object w:dxaOrig="1600" w:dyaOrig="560" w14:anchorId="6160F88A">
          <v:shape id="_x0000_i1037" type="#_x0000_t75" style="width:80pt;height:27.5pt" o:ole="">
            <v:imagedata r:id="rId35" o:title=""/>
          </v:shape>
          <o:OLEObject Type="Embed" ProgID="Equation.DSMT4" ShapeID="_x0000_i1037" DrawAspect="Content" ObjectID="_1831306244" r:id="rId36"/>
        </w:object>
      </w:r>
    </w:p>
    <w:p w14:paraId="7ECDC8EB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7A1EAE3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9BCE8B2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FC7A3D6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8E509B4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5B22ABD" w14:textId="77777777" w:rsidR="005C6978" w:rsidRP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6F1E6129" w14:textId="33EA0B01" w:rsidR="00055683" w:rsidRDefault="0008490C" w:rsidP="0005568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</w:t>
      </w:r>
      <w:r w:rsidR="00055683">
        <w:rPr>
          <w:rFonts w:ascii="Arial" w:hAnsi="Arial" w:cs="Arial"/>
          <w:b/>
          <w:sz w:val="22"/>
        </w:rPr>
        <w:t>.</w:t>
      </w:r>
      <w:r w:rsidR="00055683">
        <w:rPr>
          <w:rFonts w:ascii="Arial" w:hAnsi="Arial" w:cs="Arial"/>
          <w:b/>
          <w:sz w:val="22"/>
        </w:rPr>
        <w:tab/>
      </w:r>
      <w:r w:rsidR="005C6978" w:rsidRPr="004E25E0">
        <w:rPr>
          <w:rFonts w:ascii="Arial" w:hAnsi="Arial" w:cs="Arial"/>
          <w:position w:val="-22"/>
          <w:sz w:val="22"/>
        </w:rPr>
        <w:object w:dxaOrig="1600" w:dyaOrig="560" w14:anchorId="602BB2C7">
          <v:shape id="_x0000_i1038" type="#_x0000_t75" style="width:80pt;height:27.5pt" o:ole="">
            <v:imagedata r:id="rId37" o:title=""/>
          </v:shape>
          <o:OLEObject Type="Embed" ProgID="Equation.DSMT4" ShapeID="_x0000_i1038" DrawAspect="Content" ObjectID="_1831306245" r:id="rId38"/>
        </w:object>
      </w:r>
    </w:p>
    <w:p w14:paraId="7B824D30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0D82ED6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089A016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ACF2564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7DA260C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FB8BDD1" w14:textId="77777777" w:rsidR="005C6978" w:rsidRP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2D56DCDC" w14:textId="1D958C3D" w:rsidR="009268EE" w:rsidRDefault="0008490C" w:rsidP="00A759BC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</w:t>
      </w:r>
      <w:r w:rsidR="009268EE">
        <w:rPr>
          <w:rFonts w:ascii="Arial" w:hAnsi="Arial" w:cs="Arial"/>
          <w:b/>
          <w:sz w:val="22"/>
        </w:rPr>
        <w:t>.</w:t>
      </w:r>
      <w:r w:rsidR="009268EE">
        <w:rPr>
          <w:rFonts w:ascii="Arial" w:hAnsi="Arial" w:cs="Arial"/>
          <w:b/>
          <w:sz w:val="22"/>
        </w:rPr>
        <w:tab/>
      </w:r>
      <w:r w:rsidR="005C6978" w:rsidRPr="008D66CF">
        <w:rPr>
          <w:rFonts w:ascii="Arial" w:hAnsi="Arial" w:cs="Arial"/>
          <w:position w:val="-22"/>
          <w:sz w:val="22"/>
        </w:rPr>
        <w:object w:dxaOrig="1480" w:dyaOrig="560" w14:anchorId="077664AC">
          <v:shape id="_x0000_i1039" type="#_x0000_t75" style="width:74pt;height:27.5pt" o:ole="">
            <v:imagedata r:id="rId39" o:title=""/>
          </v:shape>
          <o:OLEObject Type="Embed" ProgID="Equation.DSMT4" ShapeID="_x0000_i1039" DrawAspect="Content" ObjectID="_1831306246" r:id="rId40"/>
        </w:object>
      </w:r>
    </w:p>
    <w:p w14:paraId="7863A6E8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206FAF5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0D65968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A309A70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5A1823E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0FF51E7" w14:textId="77777777" w:rsidR="005C6978" w:rsidRP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DF5F4CB" w14:textId="49BC23BF" w:rsidR="004A4FA8" w:rsidRDefault="0008490C" w:rsidP="004A4FA8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f</w:t>
      </w:r>
      <w:r w:rsidR="004A4FA8">
        <w:rPr>
          <w:rFonts w:ascii="Arial" w:hAnsi="Arial" w:cs="Arial"/>
          <w:b/>
          <w:sz w:val="22"/>
        </w:rPr>
        <w:t>.</w:t>
      </w:r>
      <w:r w:rsidR="004A4FA8">
        <w:rPr>
          <w:rFonts w:ascii="Arial" w:hAnsi="Arial" w:cs="Arial"/>
          <w:b/>
          <w:sz w:val="22"/>
        </w:rPr>
        <w:tab/>
      </w:r>
      <w:r w:rsidR="005C6978" w:rsidRPr="00411A0C">
        <w:rPr>
          <w:rFonts w:ascii="Arial" w:hAnsi="Arial" w:cs="Arial"/>
          <w:position w:val="-26"/>
          <w:sz w:val="22"/>
        </w:rPr>
        <w:object w:dxaOrig="1660" w:dyaOrig="639" w14:anchorId="6400CEEF">
          <v:shape id="_x0000_i1040" type="#_x0000_t75" style="width:83pt;height:31.5pt" o:ole="">
            <v:imagedata r:id="rId41" o:title=""/>
          </v:shape>
          <o:OLEObject Type="Embed" ProgID="Equation.DSMT4" ShapeID="_x0000_i1040" DrawAspect="Content" ObjectID="_1831306247" r:id="rId42"/>
        </w:object>
      </w:r>
    </w:p>
    <w:p w14:paraId="1FBCDC7A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B62E7CC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C634EC9" w14:textId="77777777" w:rsidR="005C6978" w:rsidRDefault="005C6978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58D2280B" w14:textId="77777777" w:rsidR="005C6978" w:rsidRDefault="005C6978" w:rsidP="00A759BC">
      <w:pPr>
        <w:tabs>
          <w:tab w:val="left" w:pos="5760"/>
          <w:tab w:val="left" w:pos="6120"/>
        </w:tabs>
        <w:ind w:left="1080" w:right="270" w:hanging="360"/>
        <w:rPr>
          <w:rFonts w:ascii="Arial" w:hAnsi="Arial" w:cs="Arial"/>
          <w:sz w:val="22"/>
        </w:rPr>
      </w:pPr>
    </w:p>
    <w:p w14:paraId="11572296" w14:textId="77777777" w:rsidR="005C6978" w:rsidRDefault="005C6978" w:rsidP="00A759BC">
      <w:pPr>
        <w:tabs>
          <w:tab w:val="left" w:pos="5760"/>
          <w:tab w:val="left" w:pos="6120"/>
        </w:tabs>
        <w:ind w:left="1080" w:right="270" w:hanging="360"/>
        <w:rPr>
          <w:rFonts w:ascii="Arial" w:hAnsi="Arial" w:cs="Arial"/>
          <w:sz w:val="22"/>
        </w:rPr>
      </w:pPr>
    </w:p>
    <w:p w14:paraId="56D6A03E" w14:textId="77777777" w:rsidR="005C6978" w:rsidRPr="00AA22ED" w:rsidRDefault="005C6978" w:rsidP="005C6978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4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</w:t>
      </w:r>
      <w:proofErr w:type="gramStart"/>
      <w:r>
        <w:rPr>
          <w:rFonts w:ascii="Arial" w:hAnsi="Arial" w:cs="Arial"/>
          <w:bCs/>
          <w:color w:val="000000"/>
          <w:sz w:val="22"/>
          <w:szCs w:val="22"/>
        </w:rPr>
        <w:t>expressions;</w:t>
      </w:r>
      <w:proofErr w:type="gramEnd"/>
      <w:r>
        <w:rPr>
          <w:rFonts w:ascii="Arial" w:hAnsi="Arial" w:cs="Arial"/>
          <w:bCs/>
          <w:color w:val="000000"/>
          <w:sz w:val="22"/>
          <w:szCs w:val="22"/>
        </w:rPr>
        <w:t xml:space="preserve">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</w:t>
      </w:r>
      <w:proofErr w:type="gramStart"/>
      <w:r>
        <w:rPr>
          <w:rFonts w:ascii="Arial" w:hAnsi="Arial" w:cs="Arial"/>
          <w:sz w:val="22"/>
        </w:rPr>
        <w:t>equal</w:t>
      </w:r>
      <w:proofErr w:type="gramEnd"/>
      <w:r>
        <w:rPr>
          <w:rFonts w:ascii="Arial" w:hAnsi="Arial" w:cs="Arial"/>
          <w:sz w:val="22"/>
        </w:rPr>
        <w:t>.</w:t>
      </w:r>
    </w:p>
    <w:p w14:paraId="02CE5CDE" w14:textId="77777777" w:rsidR="005C6978" w:rsidRPr="005C6978" w:rsidRDefault="005C6978" w:rsidP="00A759BC">
      <w:pPr>
        <w:tabs>
          <w:tab w:val="left" w:pos="5760"/>
          <w:tab w:val="left" w:pos="6120"/>
        </w:tabs>
        <w:ind w:left="1080" w:right="270" w:hanging="360"/>
        <w:rPr>
          <w:rFonts w:ascii="Arial" w:hAnsi="Arial" w:cs="Arial"/>
          <w:sz w:val="22"/>
        </w:rPr>
      </w:pPr>
    </w:p>
    <w:p w14:paraId="41CD6B2B" w14:textId="77777777" w:rsidR="009268EE" w:rsidRDefault="005C6978" w:rsidP="00A759BC">
      <w:pPr>
        <w:tabs>
          <w:tab w:val="left" w:pos="5760"/>
          <w:tab w:val="left" w:pos="6120"/>
        </w:tabs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</w:t>
      </w:r>
      <w:r w:rsidR="009268EE">
        <w:rPr>
          <w:rFonts w:ascii="Arial" w:hAnsi="Arial" w:cs="Arial"/>
          <w:b/>
          <w:sz w:val="22"/>
        </w:rPr>
        <w:t>.</w:t>
      </w:r>
      <w:r w:rsidR="009268EE">
        <w:rPr>
          <w:rFonts w:ascii="Arial" w:hAnsi="Arial" w:cs="Arial"/>
          <w:b/>
          <w:sz w:val="22"/>
        </w:rPr>
        <w:tab/>
      </w:r>
      <w:r w:rsidR="00773BC3" w:rsidRPr="00411A0C">
        <w:rPr>
          <w:rFonts w:ascii="Arial" w:hAnsi="Arial" w:cs="Arial"/>
          <w:position w:val="-22"/>
          <w:sz w:val="22"/>
        </w:rPr>
        <w:object w:dxaOrig="1560" w:dyaOrig="560" w14:anchorId="0E0F865C">
          <v:shape id="_x0000_i1041" type="#_x0000_t75" style="width:78pt;height:27.5pt" o:ole="">
            <v:imagedata r:id="rId43" o:title=""/>
          </v:shape>
          <o:OLEObject Type="Embed" ProgID="Equation.DSMT4" ShapeID="_x0000_i1041" DrawAspect="Content" ObjectID="_1831306248" r:id="rId44"/>
        </w:object>
      </w:r>
    </w:p>
    <w:p w14:paraId="00952526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4BEC2B9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5411B95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DCC098E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797720A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7FEC139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3478E82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B32F328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CA72EE1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4BE566A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505F0D4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FF4EA6D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1D249A3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B5FDD97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7C4A87E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E80E448" w14:textId="5C65AF89" w:rsidR="009268EE" w:rsidRDefault="005C6978" w:rsidP="00A759BC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9268EE">
        <w:rPr>
          <w:rFonts w:ascii="Arial" w:hAnsi="Arial" w:cs="Arial"/>
          <w:b/>
          <w:sz w:val="22"/>
        </w:rPr>
        <w:t>.</w:t>
      </w:r>
      <w:r w:rsidR="009268EE">
        <w:rPr>
          <w:rFonts w:ascii="Arial" w:hAnsi="Arial" w:cs="Arial"/>
          <w:b/>
          <w:sz w:val="22"/>
        </w:rPr>
        <w:tab/>
      </w:r>
      <w:r w:rsidR="00070960" w:rsidRPr="00411A0C">
        <w:rPr>
          <w:rFonts w:ascii="Arial" w:hAnsi="Arial" w:cs="Arial"/>
          <w:position w:val="-22"/>
          <w:sz w:val="22"/>
        </w:rPr>
        <w:object w:dxaOrig="1640" w:dyaOrig="560" w14:anchorId="04A2419B">
          <v:shape id="_x0000_i1042" type="#_x0000_t75" style="width:82.5pt;height:27.5pt" o:ole="">
            <v:imagedata r:id="rId45" o:title=""/>
          </v:shape>
          <o:OLEObject Type="Embed" ProgID="Equation.DSMT4" ShapeID="_x0000_i1042" DrawAspect="Content" ObjectID="_1831306249" r:id="rId46"/>
        </w:object>
      </w:r>
    </w:p>
    <w:p w14:paraId="41C27765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C6B4457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A29B7F7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D8349F5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0B923EE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9A438D4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C24EEE9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FEE4EF0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457356A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0A8F063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C1AC761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A5F9DAA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1308342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D286885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23EA5BC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868FB07" w14:textId="77777777" w:rsidR="005B10AF" w:rsidRDefault="005B10AF" w:rsidP="005B10A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="00424DAA" w:rsidRPr="00411A0C">
        <w:rPr>
          <w:rFonts w:ascii="Arial" w:hAnsi="Arial" w:cs="Arial"/>
          <w:position w:val="-22"/>
          <w:sz w:val="22"/>
        </w:rPr>
        <w:object w:dxaOrig="1560" w:dyaOrig="560" w14:anchorId="5FBB840A">
          <v:shape id="_x0000_i1043" type="#_x0000_t75" style="width:78pt;height:27.5pt" o:ole="">
            <v:imagedata r:id="rId47" o:title=""/>
          </v:shape>
          <o:OLEObject Type="Embed" ProgID="Equation.DSMT4" ShapeID="_x0000_i1043" DrawAspect="Content" ObjectID="_1831306250" r:id="rId48"/>
        </w:object>
      </w:r>
    </w:p>
    <w:p w14:paraId="6E7344A9" w14:textId="77777777" w:rsidR="005B10AF" w:rsidRDefault="005B10AF" w:rsidP="005B10AF">
      <w:pPr>
        <w:ind w:left="720" w:right="270"/>
        <w:jc w:val="both"/>
        <w:rPr>
          <w:rFonts w:ascii="Arial" w:hAnsi="Arial" w:cs="Arial"/>
          <w:sz w:val="22"/>
        </w:rPr>
      </w:pPr>
    </w:p>
    <w:p w14:paraId="571DF0D1" w14:textId="77777777" w:rsidR="005B10AF" w:rsidRDefault="005B10AF" w:rsidP="005B10AF">
      <w:pPr>
        <w:ind w:left="720" w:right="270"/>
        <w:jc w:val="both"/>
        <w:rPr>
          <w:rFonts w:ascii="Arial" w:hAnsi="Arial" w:cs="Arial"/>
          <w:sz w:val="22"/>
        </w:rPr>
      </w:pPr>
    </w:p>
    <w:sectPr w:rsidR="005B10AF" w:rsidSect="00AF002A">
      <w:headerReference w:type="even" r:id="rId49"/>
      <w:headerReference w:type="default" r:id="rId50"/>
      <w:headerReference w:type="first" r:id="rId51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DACE4EB" w14:textId="77777777" w:rsidR="00443075" w:rsidRDefault="00443075">
      <w:r>
        <w:separator/>
      </w:r>
    </w:p>
  </w:endnote>
  <w:endnote w:type="continuationSeparator" w:id="0">
    <w:p w14:paraId="6C045033" w14:textId="77777777" w:rsidR="00443075" w:rsidRDefault="004430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829ACED" w14:textId="77777777" w:rsidR="00443075" w:rsidRDefault="00443075">
      <w:r>
        <w:separator/>
      </w:r>
    </w:p>
  </w:footnote>
  <w:footnote w:type="continuationSeparator" w:id="0">
    <w:p w14:paraId="572581D0" w14:textId="77777777" w:rsidR="00443075" w:rsidRDefault="004430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F8DF2D4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3A9ACE5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24ACA53C" w14:textId="4761BA4B" w:rsidR="00484E11" w:rsidRPr="00173558" w:rsidRDefault="00173558" w:rsidP="00D85B98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>Practice Worksheet</w:t>
        </w:r>
        <w:r w:rsidR="00D53F7D">
          <w:rPr>
            <w:sz w:val="18"/>
            <w:szCs w:val="28"/>
          </w:rPr>
          <w:t>: Inverse Trig Function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9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D162E9" w14:textId="522FBF4E" w:rsidR="00810956" w:rsidRPr="00173558" w:rsidRDefault="00173558" w:rsidP="00173558">
    <w:pPr>
      <w:rPr>
        <w:bCs/>
        <w:sz w:val="18"/>
        <w:szCs w:val="18"/>
      </w:rPr>
    </w:pPr>
    <w:bookmarkStart w:id="0" w:name="_Hlk216010704"/>
    <w:bookmarkStart w:id="1" w:name="_Hlk216010705"/>
    <w:r w:rsidRPr="00D101EF">
      <w:rPr>
        <w:sz w:val="18"/>
        <w:szCs w:val="18"/>
      </w:rPr>
      <w:t>Haberman     MTH 112</w:t>
    </w:r>
    <w:bookmarkEnd w:id="0"/>
    <w:bookmarkEnd w:id="1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536A"/>
    <w:rsid w:val="00006F06"/>
    <w:rsid w:val="00020DD2"/>
    <w:rsid w:val="0002160E"/>
    <w:rsid w:val="00026C17"/>
    <w:rsid w:val="00030EB7"/>
    <w:rsid w:val="000353F4"/>
    <w:rsid w:val="0003732B"/>
    <w:rsid w:val="00055683"/>
    <w:rsid w:val="00057123"/>
    <w:rsid w:val="00057F06"/>
    <w:rsid w:val="00070960"/>
    <w:rsid w:val="0008490C"/>
    <w:rsid w:val="000932B7"/>
    <w:rsid w:val="000A3DC2"/>
    <w:rsid w:val="000B699B"/>
    <w:rsid w:val="000C0B3B"/>
    <w:rsid w:val="000C283B"/>
    <w:rsid w:val="000D11C3"/>
    <w:rsid w:val="000D71A5"/>
    <w:rsid w:val="000E141F"/>
    <w:rsid w:val="000E1C60"/>
    <w:rsid w:val="000E64DA"/>
    <w:rsid w:val="000F4496"/>
    <w:rsid w:val="000F4594"/>
    <w:rsid w:val="000F4EAF"/>
    <w:rsid w:val="00100B97"/>
    <w:rsid w:val="001115D4"/>
    <w:rsid w:val="00112338"/>
    <w:rsid w:val="00117CA5"/>
    <w:rsid w:val="0012287D"/>
    <w:rsid w:val="00131DBB"/>
    <w:rsid w:val="00140CB1"/>
    <w:rsid w:val="00146CEE"/>
    <w:rsid w:val="00154CF9"/>
    <w:rsid w:val="00155B92"/>
    <w:rsid w:val="00162701"/>
    <w:rsid w:val="001671A9"/>
    <w:rsid w:val="00172C7A"/>
    <w:rsid w:val="00173558"/>
    <w:rsid w:val="00174EAB"/>
    <w:rsid w:val="001759B4"/>
    <w:rsid w:val="00192265"/>
    <w:rsid w:val="001928A4"/>
    <w:rsid w:val="0019410F"/>
    <w:rsid w:val="001A6771"/>
    <w:rsid w:val="001A6836"/>
    <w:rsid w:val="001B143D"/>
    <w:rsid w:val="001C044F"/>
    <w:rsid w:val="001C5674"/>
    <w:rsid w:val="001C7C5D"/>
    <w:rsid w:val="001D063A"/>
    <w:rsid w:val="001D64C1"/>
    <w:rsid w:val="001E15FF"/>
    <w:rsid w:val="001E3DCD"/>
    <w:rsid w:val="001E5238"/>
    <w:rsid w:val="00200216"/>
    <w:rsid w:val="002009B3"/>
    <w:rsid w:val="00204039"/>
    <w:rsid w:val="00212C01"/>
    <w:rsid w:val="00225E37"/>
    <w:rsid w:val="0023502D"/>
    <w:rsid w:val="002473E4"/>
    <w:rsid w:val="00254B7F"/>
    <w:rsid w:val="00260AD1"/>
    <w:rsid w:val="0026109A"/>
    <w:rsid w:val="00275E91"/>
    <w:rsid w:val="002A2F02"/>
    <w:rsid w:val="002C0B30"/>
    <w:rsid w:val="002D3F8D"/>
    <w:rsid w:val="002F1A87"/>
    <w:rsid w:val="0030428C"/>
    <w:rsid w:val="00313014"/>
    <w:rsid w:val="00316474"/>
    <w:rsid w:val="00327ABC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90B76"/>
    <w:rsid w:val="00391221"/>
    <w:rsid w:val="003A0383"/>
    <w:rsid w:val="003A555C"/>
    <w:rsid w:val="003A5E76"/>
    <w:rsid w:val="003B11F9"/>
    <w:rsid w:val="003D3D4E"/>
    <w:rsid w:val="0040764D"/>
    <w:rsid w:val="00411924"/>
    <w:rsid w:val="00412EE2"/>
    <w:rsid w:val="00421D4F"/>
    <w:rsid w:val="00424DAA"/>
    <w:rsid w:val="0043041F"/>
    <w:rsid w:val="004407D2"/>
    <w:rsid w:val="004409B4"/>
    <w:rsid w:val="00443075"/>
    <w:rsid w:val="00466C6E"/>
    <w:rsid w:val="00484E11"/>
    <w:rsid w:val="004872C6"/>
    <w:rsid w:val="004907FE"/>
    <w:rsid w:val="004A391E"/>
    <w:rsid w:val="004A4FA8"/>
    <w:rsid w:val="004B22D8"/>
    <w:rsid w:val="004B588A"/>
    <w:rsid w:val="004D1A54"/>
    <w:rsid w:val="004D3F0A"/>
    <w:rsid w:val="004E0A76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369B7"/>
    <w:rsid w:val="00540845"/>
    <w:rsid w:val="005541BA"/>
    <w:rsid w:val="00557295"/>
    <w:rsid w:val="00564AEE"/>
    <w:rsid w:val="005A0811"/>
    <w:rsid w:val="005A100D"/>
    <w:rsid w:val="005A4C4C"/>
    <w:rsid w:val="005B10AF"/>
    <w:rsid w:val="005B2F4D"/>
    <w:rsid w:val="005C6978"/>
    <w:rsid w:val="005D0F12"/>
    <w:rsid w:val="005D237E"/>
    <w:rsid w:val="00603E4C"/>
    <w:rsid w:val="006043E4"/>
    <w:rsid w:val="00606247"/>
    <w:rsid w:val="006119D8"/>
    <w:rsid w:val="00615220"/>
    <w:rsid w:val="00620F31"/>
    <w:rsid w:val="00642496"/>
    <w:rsid w:val="00650CC5"/>
    <w:rsid w:val="00661B14"/>
    <w:rsid w:val="006742B8"/>
    <w:rsid w:val="00674CFE"/>
    <w:rsid w:val="00681C32"/>
    <w:rsid w:val="00682247"/>
    <w:rsid w:val="00692A1F"/>
    <w:rsid w:val="0069466E"/>
    <w:rsid w:val="006C6ED8"/>
    <w:rsid w:val="006D4BDC"/>
    <w:rsid w:val="006D6876"/>
    <w:rsid w:val="006E5D32"/>
    <w:rsid w:val="006E7B1B"/>
    <w:rsid w:val="006F0BE0"/>
    <w:rsid w:val="00701316"/>
    <w:rsid w:val="00701C23"/>
    <w:rsid w:val="00702A88"/>
    <w:rsid w:val="00702FDC"/>
    <w:rsid w:val="00704BCC"/>
    <w:rsid w:val="00712610"/>
    <w:rsid w:val="00715695"/>
    <w:rsid w:val="007239F7"/>
    <w:rsid w:val="00745535"/>
    <w:rsid w:val="00752F7D"/>
    <w:rsid w:val="00765391"/>
    <w:rsid w:val="00765A7A"/>
    <w:rsid w:val="00771BE1"/>
    <w:rsid w:val="00773BC3"/>
    <w:rsid w:val="007972C4"/>
    <w:rsid w:val="007A6F01"/>
    <w:rsid w:val="007C4E38"/>
    <w:rsid w:val="007D2276"/>
    <w:rsid w:val="007E4F9E"/>
    <w:rsid w:val="00810956"/>
    <w:rsid w:val="00810EBA"/>
    <w:rsid w:val="00811B64"/>
    <w:rsid w:val="00812DE2"/>
    <w:rsid w:val="00820BD0"/>
    <w:rsid w:val="00855FF1"/>
    <w:rsid w:val="00857AE7"/>
    <w:rsid w:val="00857B06"/>
    <w:rsid w:val="00860352"/>
    <w:rsid w:val="008624DE"/>
    <w:rsid w:val="0086636A"/>
    <w:rsid w:val="008928E7"/>
    <w:rsid w:val="008A13CB"/>
    <w:rsid w:val="008B3084"/>
    <w:rsid w:val="008C3F18"/>
    <w:rsid w:val="008C5BA5"/>
    <w:rsid w:val="008D2715"/>
    <w:rsid w:val="008D336E"/>
    <w:rsid w:val="008D66CF"/>
    <w:rsid w:val="008D6E2C"/>
    <w:rsid w:val="008E6399"/>
    <w:rsid w:val="009007E3"/>
    <w:rsid w:val="00917015"/>
    <w:rsid w:val="00923ECE"/>
    <w:rsid w:val="009268EE"/>
    <w:rsid w:val="009409DC"/>
    <w:rsid w:val="00941F2E"/>
    <w:rsid w:val="00952A38"/>
    <w:rsid w:val="00955371"/>
    <w:rsid w:val="00966D1C"/>
    <w:rsid w:val="00976328"/>
    <w:rsid w:val="0098168C"/>
    <w:rsid w:val="00986482"/>
    <w:rsid w:val="00991013"/>
    <w:rsid w:val="009A08ED"/>
    <w:rsid w:val="009A3363"/>
    <w:rsid w:val="009A5958"/>
    <w:rsid w:val="009B1372"/>
    <w:rsid w:val="009B2F56"/>
    <w:rsid w:val="009B4C01"/>
    <w:rsid w:val="009B5E6A"/>
    <w:rsid w:val="009C33FC"/>
    <w:rsid w:val="009D61F7"/>
    <w:rsid w:val="009E1F38"/>
    <w:rsid w:val="009E5C58"/>
    <w:rsid w:val="009F1C77"/>
    <w:rsid w:val="009F3467"/>
    <w:rsid w:val="00A03810"/>
    <w:rsid w:val="00A1336B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759BC"/>
    <w:rsid w:val="00A82E21"/>
    <w:rsid w:val="00AA1A6D"/>
    <w:rsid w:val="00AA36FD"/>
    <w:rsid w:val="00AD43CB"/>
    <w:rsid w:val="00AD73A1"/>
    <w:rsid w:val="00AE3F42"/>
    <w:rsid w:val="00AF002A"/>
    <w:rsid w:val="00AF00B9"/>
    <w:rsid w:val="00B01BE2"/>
    <w:rsid w:val="00B02EB4"/>
    <w:rsid w:val="00B204A2"/>
    <w:rsid w:val="00B231B3"/>
    <w:rsid w:val="00B30FB8"/>
    <w:rsid w:val="00B31F7B"/>
    <w:rsid w:val="00B46078"/>
    <w:rsid w:val="00B53D6E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F7FEB"/>
    <w:rsid w:val="00C05A46"/>
    <w:rsid w:val="00C16AD8"/>
    <w:rsid w:val="00C31C78"/>
    <w:rsid w:val="00C32A1E"/>
    <w:rsid w:val="00C416A2"/>
    <w:rsid w:val="00C417DA"/>
    <w:rsid w:val="00C55D27"/>
    <w:rsid w:val="00C5683D"/>
    <w:rsid w:val="00C632C3"/>
    <w:rsid w:val="00C63901"/>
    <w:rsid w:val="00C83376"/>
    <w:rsid w:val="00C86103"/>
    <w:rsid w:val="00C908C9"/>
    <w:rsid w:val="00C97546"/>
    <w:rsid w:val="00CA6E9E"/>
    <w:rsid w:val="00CB082C"/>
    <w:rsid w:val="00CB1251"/>
    <w:rsid w:val="00CB4CBA"/>
    <w:rsid w:val="00CB53FF"/>
    <w:rsid w:val="00CC5136"/>
    <w:rsid w:val="00CC7EBC"/>
    <w:rsid w:val="00CD2B60"/>
    <w:rsid w:val="00CD7464"/>
    <w:rsid w:val="00CF156B"/>
    <w:rsid w:val="00CF7969"/>
    <w:rsid w:val="00D0316D"/>
    <w:rsid w:val="00D05928"/>
    <w:rsid w:val="00D166D2"/>
    <w:rsid w:val="00D20F7A"/>
    <w:rsid w:val="00D22464"/>
    <w:rsid w:val="00D311E1"/>
    <w:rsid w:val="00D357B8"/>
    <w:rsid w:val="00D4317D"/>
    <w:rsid w:val="00D44395"/>
    <w:rsid w:val="00D53F7D"/>
    <w:rsid w:val="00D60FE0"/>
    <w:rsid w:val="00D6597D"/>
    <w:rsid w:val="00D6678B"/>
    <w:rsid w:val="00D678AE"/>
    <w:rsid w:val="00D709EF"/>
    <w:rsid w:val="00D7223D"/>
    <w:rsid w:val="00D85B98"/>
    <w:rsid w:val="00D8762E"/>
    <w:rsid w:val="00DA0F6F"/>
    <w:rsid w:val="00DA5285"/>
    <w:rsid w:val="00DC25AD"/>
    <w:rsid w:val="00DE14EF"/>
    <w:rsid w:val="00DE260B"/>
    <w:rsid w:val="00DE7569"/>
    <w:rsid w:val="00E048F6"/>
    <w:rsid w:val="00E17DCD"/>
    <w:rsid w:val="00E2761A"/>
    <w:rsid w:val="00E32AB0"/>
    <w:rsid w:val="00E448C0"/>
    <w:rsid w:val="00E46462"/>
    <w:rsid w:val="00E609B9"/>
    <w:rsid w:val="00E83CA6"/>
    <w:rsid w:val="00E9684D"/>
    <w:rsid w:val="00EA133E"/>
    <w:rsid w:val="00EA64E8"/>
    <w:rsid w:val="00ED124B"/>
    <w:rsid w:val="00ED3760"/>
    <w:rsid w:val="00EE3434"/>
    <w:rsid w:val="00EE38E8"/>
    <w:rsid w:val="00F00968"/>
    <w:rsid w:val="00F059B3"/>
    <w:rsid w:val="00F15ED6"/>
    <w:rsid w:val="00F1794F"/>
    <w:rsid w:val="00F2118D"/>
    <w:rsid w:val="00F2219A"/>
    <w:rsid w:val="00F22890"/>
    <w:rsid w:val="00F369C3"/>
    <w:rsid w:val="00F404EF"/>
    <w:rsid w:val="00F5157F"/>
    <w:rsid w:val="00F63A15"/>
    <w:rsid w:val="00F76DD0"/>
    <w:rsid w:val="00F86B91"/>
    <w:rsid w:val="00FA0DFF"/>
    <w:rsid w:val="00FA4FC6"/>
    <w:rsid w:val="00FB1192"/>
    <w:rsid w:val="00FB2268"/>
    <w:rsid w:val="00FB3D81"/>
    <w:rsid w:val="00FB7D58"/>
    <w:rsid w:val="00FC5C2B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1172D72"/>
  <w15:docId w15:val="{00CA88EE-F871-40D9-9411-161E93C63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01C2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7355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17355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173558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173558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header" Target="head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45174A-AE13-4CDB-BB5D-F87324CD62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247</Words>
  <Characters>141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actice Worksheet</vt:lpstr>
    </vt:vector>
  </TitlesOfParts>
  <Company>Microsoft</Company>
  <LinksUpToDate>false</LinksUpToDate>
  <CharactersWithSpaces>1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Worksheet</dc:title>
  <dc:subject>MTH 112</dc:subject>
  <dc:creator>Haberman</dc:creator>
  <cp:lastModifiedBy>Peter Haberman</cp:lastModifiedBy>
  <cp:revision>3</cp:revision>
  <cp:lastPrinted>2025-12-08T19:04:00Z</cp:lastPrinted>
  <dcterms:created xsi:type="dcterms:W3CDTF">2026-01-31T02:36:00Z</dcterms:created>
  <dcterms:modified xsi:type="dcterms:W3CDTF">2026-01-31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